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3F0933" w14:textId="472E6686" w:rsidR="00B42961" w:rsidRDefault="00AC7F13" w:rsidP="00F73D2C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>Rational</w:t>
      </w:r>
      <w:r w:rsidR="00153DB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153DB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153DB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153DB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 w:rsidR="00075B31"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15978244" w14:textId="25A9D296" w:rsidR="00F73D2C" w:rsidRDefault="00F73D2C" w:rsidP="00F73D2C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9493521" w14:textId="356EB215" w:rsidR="00F91C3D" w:rsidRDefault="00D46E4C" w:rsidP="00F91C3D">
      <w:pPr>
        <w:jc w:val="center"/>
      </w:pPr>
      <w:r>
        <w:object w:dxaOrig="14901" w:dyaOrig="9362" w14:anchorId="42FA00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260.5pt" o:ole="">
            <v:imagedata r:id="rId7" o:title=""/>
          </v:shape>
          <o:OLEObject Type="Embed" ProgID="ChemDraw.Document.6.0" ShapeID="_x0000_i1025" DrawAspect="Content" ObjectID="_1666208371" r:id="rId8"/>
        </w:object>
      </w:r>
    </w:p>
    <w:p w14:paraId="2887E6EA" w14:textId="77777777" w:rsidR="00F91C3D" w:rsidRDefault="00F91C3D" w:rsidP="00F91C3D">
      <w:pPr>
        <w:jc w:val="center"/>
      </w:pPr>
    </w:p>
    <w:p w14:paraId="00B27421" w14:textId="77777777" w:rsidR="00F91C3D" w:rsidRDefault="00F91C3D" w:rsidP="00F91C3D">
      <w:pPr>
        <w:jc w:val="center"/>
      </w:pPr>
    </w:p>
    <w:p w14:paraId="591DD6A6" w14:textId="77777777" w:rsidR="00F91C3D" w:rsidRDefault="00F91C3D" w:rsidP="00F91C3D">
      <w:pPr>
        <w:jc w:val="center"/>
      </w:pPr>
    </w:p>
    <w:p w14:paraId="68C09524" w14:textId="77777777" w:rsidR="00F91C3D" w:rsidRDefault="00F91C3D" w:rsidP="00F91C3D">
      <w:pPr>
        <w:jc w:val="center"/>
      </w:pPr>
    </w:p>
    <w:p w14:paraId="3F266E87" w14:textId="77777777" w:rsidR="00F91C3D" w:rsidRDefault="00F91C3D" w:rsidP="00F91C3D">
      <w:pPr>
        <w:jc w:val="center"/>
      </w:pPr>
    </w:p>
    <w:p w14:paraId="406B12D3" w14:textId="77777777" w:rsidR="00F91C3D" w:rsidRDefault="00F91C3D" w:rsidP="00F91C3D">
      <w:pPr>
        <w:jc w:val="center"/>
      </w:pPr>
    </w:p>
    <w:p w14:paraId="66BE0410" w14:textId="77777777" w:rsidR="00F91C3D" w:rsidRDefault="00F91C3D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2B28CC5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6CF43CC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68C80C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6CF2D29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504253B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B153023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6E4712E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4D6A99B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A358C7B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35B171D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8927180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5191DA9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938DEC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AB8730C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12264CF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F821DAF" w14:textId="77777777" w:rsidR="00D46E4C" w:rsidRDefault="00D46E4C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DB99D29" w14:textId="77777777" w:rsidR="00D46E4C" w:rsidRPr="00F73D2C" w:rsidRDefault="00D46E4C" w:rsidP="00F91C3D">
      <w:pPr>
        <w:jc w:val="center"/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</w:pPr>
    </w:p>
    <w:p w14:paraId="57585181" w14:textId="416C5004" w:rsidR="00FB1F91" w:rsidRPr="00F91C3D" w:rsidRDefault="003B138C" w:rsidP="00FB1F91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M</w:t>
      </w:r>
      <w:r w:rsidR="002F0B8C">
        <w:rPr>
          <w:rFonts w:ascii="AdvOT65f8a23b.I" w:hAnsi="AdvOT65f8a23b.I" w:cs="AdvOT65f8a23b.I"/>
          <w:color w:val="000000"/>
          <w:kern w:val="0"/>
          <w:sz w:val="24"/>
          <w:szCs w:val="16"/>
        </w:rPr>
        <w:t>echanism</w:t>
      </w:r>
      <w:r w:rsidR="00F91C3D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？</w:t>
      </w:r>
    </w:p>
    <w:p w14:paraId="4860E507" w14:textId="7C7393EE" w:rsidR="00F91C3D" w:rsidRDefault="003B138C" w:rsidP="00F91C3D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6627" w:dyaOrig="1503" w14:anchorId="19CD84FD">
          <v:shape id="_x0000_i1026" type="#_x0000_t75" style="width:331.5pt;height:75pt" o:ole="">
            <v:imagedata r:id="rId9" o:title=""/>
          </v:shape>
          <o:OLEObject Type="Embed" ProgID="ChemDraw.Document.6.0" ShapeID="_x0000_i1026" DrawAspect="Content" ObjectID="_1666208372" r:id="rId10"/>
        </w:object>
      </w:r>
    </w:p>
    <w:p w14:paraId="7BF6B92B" w14:textId="77777777" w:rsidR="00923000" w:rsidRDefault="00923000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75835DB" w14:textId="77777777" w:rsidR="00F91C3D" w:rsidRDefault="00F91C3D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E171D1B" w14:textId="77777777" w:rsidR="00F91C3D" w:rsidRDefault="00F91C3D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7C442BE" w14:textId="77777777" w:rsidR="00F91C3D" w:rsidRDefault="00F91C3D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4133C3" w14:textId="77777777" w:rsidR="00F91C3D" w:rsidRDefault="00F91C3D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36B9747" w14:textId="77777777" w:rsidR="00F91C3D" w:rsidRDefault="00F91C3D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1977E06" w14:textId="77777777" w:rsidR="00F91C3D" w:rsidRPr="00FB1F91" w:rsidRDefault="00F91C3D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271C13" w14:textId="784CA095" w:rsidR="00EB17D2" w:rsidRDefault="00732E0F" w:rsidP="00F73D2C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？</w:t>
      </w:r>
    </w:p>
    <w:p w14:paraId="08185DC8" w14:textId="0F43B793" w:rsidR="00923000" w:rsidRDefault="00457001" w:rsidP="00923000">
      <w:r>
        <w:object w:dxaOrig="8964" w:dyaOrig="7961" w14:anchorId="40577466">
          <v:shape id="_x0000_i1027" type="#_x0000_t75" style="width:415pt;height:368.5pt" o:ole="">
            <v:imagedata r:id="rId11" o:title=""/>
          </v:shape>
          <o:OLEObject Type="Embed" ProgID="ChemDraw.Document.6.0" ShapeID="_x0000_i1027" DrawAspect="Content" ObjectID="_1666208373" r:id="rId12"/>
        </w:object>
      </w:r>
    </w:p>
    <w:p w14:paraId="7052A927" w14:textId="77777777" w:rsidR="00284DFF" w:rsidRDefault="00284DFF" w:rsidP="00923000"/>
    <w:p w14:paraId="2E303AF9" w14:textId="77777777" w:rsidR="00284DFF" w:rsidRDefault="00284DFF" w:rsidP="00923000"/>
    <w:p w14:paraId="0B533B67" w14:textId="77777777" w:rsidR="00284DFF" w:rsidRDefault="00284DFF" w:rsidP="00923000"/>
    <w:p w14:paraId="131A82D6" w14:textId="77777777" w:rsidR="00284DFF" w:rsidRDefault="00284DFF" w:rsidP="00923000"/>
    <w:p w14:paraId="1E87C6AE" w14:textId="1EC619F8" w:rsidR="00F73D2C" w:rsidRPr="00B96B21" w:rsidRDefault="00331AC0" w:rsidP="00B96B21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Draw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the mechanism cycle based on experimental data</w:t>
      </w:r>
      <w:r w:rsidR="00F73D2C" w:rsidRP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07C41477" w14:textId="1E75B349" w:rsidR="003062CC" w:rsidRDefault="008A79E2" w:rsidP="00732E0F">
      <w:r>
        <w:object w:dxaOrig="14808" w:dyaOrig="10268" w14:anchorId="71469CC9">
          <v:shape id="_x0000_i1028" type="#_x0000_t75" style="width:474pt;height:328.5pt" o:ole="">
            <v:imagedata r:id="rId13" o:title=""/>
          </v:shape>
          <o:OLEObject Type="Embed" ProgID="ChemDraw.Document.6.0" ShapeID="_x0000_i1028" DrawAspect="Content" ObjectID="_1666208374" r:id="rId14"/>
        </w:object>
      </w:r>
    </w:p>
    <w:p w14:paraId="5C8F747C" w14:textId="77777777" w:rsidR="00284DFF" w:rsidRDefault="00284DFF" w:rsidP="00732E0F"/>
    <w:p w14:paraId="0674A9D1" w14:textId="77777777" w:rsidR="00284DFF" w:rsidRDefault="00284DFF" w:rsidP="00732E0F"/>
    <w:p w14:paraId="30DEF0B3" w14:textId="77777777" w:rsidR="00331AC0" w:rsidRDefault="00331AC0" w:rsidP="00732E0F"/>
    <w:p w14:paraId="73C4BFF1" w14:textId="77777777" w:rsidR="00331AC0" w:rsidRDefault="00331AC0" w:rsidP="00732E0F"/>
    <w:p w14:paraId="5E04743D" w14:textId="77777777" w:rsidR="00331AC0" w:rsidRDefault="00331AC0" w:rsidP="00732E0F"/>
    <w:p w14:paraId="6BEC3361" w14:textId="77777777" w:rsidR="00331AC0" w:rsidRDefault="00331AC0" w:rsidP="00732E0F"/>
    <w:p w14:paraId="5F7C0DAB" w14:textId="77777777" w:rsidR="00331AC0" w:rsidRDefault="00331AC0" w:rsidP="00732E0F"/>
    <w:p w14:paraId="352535A9" w14:textId="77777777" w:rsidR="00331AC0" w:rsidRDefault="00331AC0" w:rsidP="00732E0F"/>
    <w:p w14:paraId="6F885461" w14:textId="77777777" w:rsidR="00331AC0" w:rsidRDefault="00331AC0" w:rsidP="00732E0F"/>
    <w:p w14:paraId="5C1A1216" w14:textId="77777777" w:rsidR="00331AC0" w:rsidRDefault="00331AC0" w:rsidP="00732E0F"/>
    <w:p w14:paraId="6F34B1C7" w14:textId="77777777" w:rsidR="00331AC0" w:rsidRDefault="00331AC0" w:rsidP="00732E0F"/>
    <w:p w14:paraId="53950CB0" w14:textId="77777777" w:rsidR="00331AC0" w:rsidRDefault="00331AC0" w:rsidP="00732E0F"/>
    <w:p w14:paraId="18149D46" w14:textId="77777777" w:rsidR="00331AC0" w:rsidRDefault="00331AC0" w:rsidP="00732E0F"/>
    <w:p w14:paraId="69E23808" w14:textId="77777777" w:rsidR="00331AC0" w:rsidRDefault="00331AC0" w:rsidP="00732E0F"/>
    <w:p w14:paraId="268C6E30" w14:textId="77777777" w:rsidR="00331AC0" w:rsidRDefault="00331AC0" w:rsidP="00732E0F"/>
    <w:p w14:paraId="746BF4C3" w14:textId="77777777" w:rsidR="00331AC0" w:rsidRDefault="00331AC0" w:rsidP="00732E0F"/>
    <w:p w14:paraId="6C99C80F" w14:textId="77777777" w:rsidR="00331AC0" w:rsidRDefault="00331AC0" w:rsidP="00732E0F"/>
    <w:p w14:paraId="629CE4F4" w14:textId="77777777" w:rsidR="00331AC0" w:rsidRDefault="00331AC0" w:rsidP="00732E0F"/>
    <w:p w14:paraId="38084812" w14:textId="77777777" w:rsidR="00331AC0" w:rsidRDefault="00331AC0" w:rsidP="00732E0F"/>
    <w:p w14:paraId="33F20E4D" w14:textId="0E60FA2A" w:rsidR="00FB5627" w:rsidRPr="00B96B21" w:rsidRDefault="00FB5627" w:rsidP="00FB5627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lastRenderedPageBreak/>
        <w:t>Mechanism</w:t>
      </w:r>
      <w:r w:rsidR="008A79E2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and stereoselectivity details?</w:t>
      </w:r>
      <w:r w:rsidRP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681B6488" w14:textId="77777777" w:rsidR="00FB5627" w:rsidRDefault="00FB5627" w:rsidP="00FB5627">
      <w:pPr>
        <w:pStyle w:val="a8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DEC96F6" w14:textId="56808A75" w:rsidR="00FB5627" w:rsidRDefault="008A79E2" w:rsidP="00FB5627">
      <w:r w:rsidRPr="008A79E2">
        <w:rPr>
          <w:noProof/>
        </w:rPr>
        <w:drawing>
          <wp:inline distT="0" distB="0" distL="0" distR="0" wp14:anchorId="79AB7EE0" wp14:editId="48DEBAD0">
            <wp:extent cx="5310296" cy="1352550"/>
            <wp:effectExtent l="0" t="0" r="508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5440" cy="135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68483C" w14:textId="77777777" w:rsidR="00FB5627" w:rsidRDefault="00FB5627" w:rsidP="00FB5627"/>
    <w:p w14:paraId="53A82327" w14:textId="77777777" w:rsidR="00FB5627" w:rsidRDefault="00FB5627" w:rsidP="00FB5627"/>
    <w:p w14:paraId="745964A9" w14:textId="77777777" w:rsidR="00FB5627" w:rsidRDefault="00FB5627" w:rsidP="00FB5627"/>
    <w:p w14:paraId="24778AE7" w14:textId="77777777" w:rsidR="00FB5627" w:rsidRDefault="00FB5627" w:rsidP="00FB5627"/>
    <w:p w14:paraId="1F652B39" w14:textId="77777777" w:rsidR="000D504C" w:rsidRDefault="000D504C" w:rsidP="00FB5627"/>
    <w:p w14:paraId="0737EAC0" w14:textId="77777777" w:rsidR="000D504C" w:rsidRDefault="000D504C" w:rsidP="00FB5627"/>
    <w:p w14:paraId="07356E58" w14:textId="77777777" w:rsidR="000D504C" w:rsidRDefault="000D504C" w:rsidP="00FB5627"/>
    <w:p w14:paraId="27D6C7FD" w14:textId="77777777" w:rsidR="000D504C" w:rsidRDefault="000D504C" w:rsidP="00FB5627"/>
    <w:p w14:paraId="75C2FA37" w14:textId="77777777" w:rsidR="000D504C" w:rsidRDefault="000D504C" w:rsidP="00FB5627"/>
    <w:p w14:paraId="540610DB" w14:textId="77777777" w:rsidR="000D504C" w:rsidRDefault="000D504C" w:rsidP="00FB5627"/>
    <w:p w14:paraId="07C18B96" w14:textId="77777777" w:rsidR="000D504C" w:rsidRDefault="000D504C" w:rsidP="00FB5627"/>
    <w:p w14:paraId="2714ADCB" w14:textId="77777777" w:rsidR="000D504C" w:rsidRDefault="000D504C" w:rsidP="00FB5627"/>
    <w:p w14:paraId="5F5C1657" w14:textId="77777777" w:rsidR="000D504C" w:rsidRDefault="000D504C" w:rsidP="00FB5627"/>
    <w:p w14:paraId="6AD20063" w14:textId="77777777" w:rsidR="000D504C" w:rsidRDefault="000D504C" w:rsidP="00FB5627"/>
    <w:p w14:paraId="1565CEAD" w14:textId="77777777" w:rsidR="000D504C" w:rsidRDefault="000D504C" w:rsidP="00FB5627"/>
    <w:p w14:paraId="7DB68E4C" w14:textId="77777777" w:rsidR="000D504C" w:rsidRDefault="000D504C" w:rsidP="00FB5627"/>
    <w:p w14:paraId="5F7DF670" w14:textId="77777777" w:rsidR="000D504C" w:rsidRDefault="000D504C" w:rsidP="00FB5627"/>
    <w:p w14:paraId="7E641833" w14:textId="77777777" w:rsidR="000D504C" w:rsidRDefault="000D504C" w:rsidP="00FB5627"/>
    <w:p w14:paraId="610163D9" w14:textId="77777777" w:rsidR="000D504C" w:rsidRDefault="000D504C" w:rsidP="00FB5627"/>
    <w:p w14:paraId="0D605779" w14:textId="77777777" w:rsidR="000D504C" w:rsidRDefault="000D504C" w:rsidP="00FB5627"/>
    <w:p w14:paraId="4408760D" w14:textId="77777777" w:rsidR="000D504C" w:rsidRDefault="000D504C" w:rsidP="00FB5627"/>
    <w:p w14:paraId="13A5BA4D" w14:textId="77777777" w:rsidR="000D504C" w:rsidRDefault="000D504C" w:rsidP="00FB5627"/>
    <w:p w14:paraId="57E8CCD3" w14:textId="77777777" w:rsidR="000D504C" w:rsidRDefault="000D504C" w:rsidP="00FB5627"/>
    <w:p w14:paraId="1906A4FA" w14:textId="77777777" w:rsidR="000D504C" w:rsidRDefault="000D504C" w:rsidP="00FB5627"/>
    <w:p w14:paraId="2EF3DAFF" w14:textId="77777777" w:rsidR="000D504C" w:rsidRDefault="000D504C" w:rsidP="00FB5627"/>
    <w:p w14:paraId="5C2529BF" w14:textId="77777777" w:rsidR="000D504C" w:rsidRDefault="000D504C" w:rsidP="00FB5627"/>
    <w:p w14:paraId="18BF7EAC" w14:textId="77777777" w:rsidR="000D504C" w:rsidRDefault="000D504C" w:rsidP="00FB5627"/>
    <w:p w14:paraId="056B50BF" w14:textId="77777777" w:rsidR="000D504C" w:rsidRDefault="000D504C" w:rsidP="00FB5627"/>
    <w:p w14:paraId="01057513" w14:textId="77777777" w:rsidR="000D504C" w:rsidRDefault="000D504C" w:rsidP="00FB5627"/>
    <w:p w14:paraId="49690A88" w14:textId="77777777" w:rsidR="000D504C" w:rsidRDefault="000D504C" w:rsidP="00FB5627"/>
    <w:p w14:paraId="5DC5D8D3" w14:textId="77777777" w:rsidR="000D504C" w:rsidRDefault="000D504C" w:rsidP="00FB5627"/>
    <w:p w14:paraId="0A1BFEA8" w14:textId="77777777" w:rsidR="000D504C" w:rsidRDefault="000D504C" w:rsidP="00FB5627"/>
    <w:p w14:paraId="6F052B00" w14:textId="77777777" w:rsidR="000D504C" w:rsidRDefault="000D504C" w:rsidP="00FB5627"/>
    <w:p w14:paraId="344F9324" w14:textId="77777777" w:rsidR="000D504C" w:rsidRDefault="000D504C" w:rsidP="00FB5627"/>
    <w:p w14:paraId="1D740DC6" w14:textId="16EDA2C8" w:rsidR="000D504C" w:rsidRDefault="000D504C" w:rsidP="000D504C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bookmarkStart w:id="0" w:name="_GoBack"/>
      <w:bookmarkEnd w:id="0"/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lastRenderedPageBreak/>
        <w:t xml:space="preserve">Complete the schemes, </w:t>
      </w:r>
      <w:r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>Rational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67620BED" w14:textId="77777777" w:rsidR="00FB5627" w:rsidRDefault="00FB5627" w:rsidP="00FB5627"/>
    <w:p w14:paraId="37707B49" w14:textId="07E973B0" w:rsidR="00FB5627" w:rsidRDefault="000D504C" w:rsidP="00FB5627">
      <w:r>
        <w:object w:dxaOrig="13862" w:dyaOrig="12307" w14:anchorId="17341423">
          <v:shape id="_x0000_i1029" type="#_x0000_t75" style="width:415pt;height:368.5pt" o:ole="">
            <v:imagedata r:id="rId16" o:title=""/>
          </v:shape>
          <o:OLEObject Type="Embed" ProgID="ChemDraw.Document.6.0" ShapeID="_x0000_i1029" DrawAspect="Content" ObjectID="_1666208375" r:id="rId17"/>
        </w:object>
      </w:r>
    </w:p>
    <w:sectPr w:rsidR="00FB56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8941A20" w14:textId="77777777" w:rsidR="004F74E1" w:rsidRDefault="004F74E1" w:rsidP="00A724B2">
      <w:r>
        <w:separator/>
      </w:r>
    </w:p>
  </w:endnote>
  <w:endnote w:type="continuationSeparator" w:id="0">
    <w:p w14:paraId="6DE6A3B2" w14:textId="77777777" w:rsidR="004F74E1" w:rsidRDefault="004F74E1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B3D9C98" w14:textId="77777777" w:rsidR="004F74E1" w:rsidRDefault="004F74E1" w:rsidP="00A724B2">
      <w:r>
        <w:separator/>
      </w:r>
    </w:p>
  </w:footnote>
  <w:footnote w:type="continuationSeparator" w:id="0">
    <w:p w14:paraId="7F6A440E" w14:textId="77777777" w:rsidR="004F74E1" w:rsidRDefault="004F74E1" w:rsidP="00A724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7121CFC"/>
    <w:multiLevelType w:val="hybridMultilevel"/>
    <w:tmpl w:val="DC22AD22"/>
    <w:lvl w:ilvl="0" w:tplc="1226BD7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3A46"/>
    <w:rsid w:val="00000274"/>
    <w:rsid w:val="000010BB"/>
    <w:rsid w:val="00007A3E"/>
    <w:rsid w:val="00013A46"/>
    <w:rsid w:val="00071743"/>
    <w:rsid w:val="00075B31"/>
    <w:rsid w:val="000A499D"/>
    <w:rsid w:val="000C48B4"/>
    <w:rsid w:val="000D45F6"/>
    <w:rsid w:val="000D504C"/>
    <w:rsid w:val="000D626D"/>
    <w:rsid w:val="000E436E"/>
    <w:rsid w:val="000F2EF5"/>
    <w:rsid w:val="00132086"/>
    <w:rsid w:val="00135C73"/>
    <w:rsid w:val="00153DBC"/>
    <w:rsid w:val="00186A3C"/>
    <w:rsid w:val="001F2D3A"/>
    <w:rsid w:val="00236DF0"/>
    <w:rsid w:val="00277A36"/>
    <w:rsid w:val="00284DFF"/>
    <w:rsid w:val="00287A6A"/>
    <w:rsid w:val="002E6A5C"/>
    <w:rsid w:val="002F0693"/>
    <w:rsid w:val="002F0B8C"/>
    <w:rsid w:val="003062CC"/>
    <w:rsid w:val="00331AC0"/>
    <w:rsid w:val="00382063"/>
    <w:rsid w:val="00385794"/>
    <w:rsid w:val="003A71B1"/>
    <w:rsid w:val="003B138C"/>
    <w:rsid w:val="003C3A5D"/>
    <w:rsid w:val="003E08D4"/>
    <w:rsid w:val="003E7786"/>
    <w:rsid w:val="003F2D90"/>
    <w:rsid w:val="004147E0"/>
    <w:rsid w:val="00433263"/>
    <w:rsid w:val="0045268C"/>
    <w:rsid w:val="00457001"/>
    <w:rsid w:val="004C490B"/>
    <w:rsid w:val="004C53B8"/>
    <w:rsid w:val="004F74E1"/>
    <w:rsid w:val="00512A9A"/>
    <w:rsid w:val="00622AF0"/>
    <w:rsid w:val="00636F2A"/>
    <w:rsid w:val="006B491D"/>
    <w:rsid w:val="00701FC6"/>
    <w:rsid w:val="00713D14"/>
    <w:rsid w:val="00732E0F"/>
    <w:rsid w:val="007C1A5E"/>
    <w:rsid w:val="00866066"/>
    <w:rsid w:val="00872829"/>
    <w:rsid w:val="008A79E2"/>
    <w:rsid w:val="009006CD"/>
    <w:rsid w:val="009108C1"/>
    <w:rsid w:val="00914879"/>
    <w:rsid w:val="00923000"/>
    <w:rsid w:val="00937FBA"/>
    <w:rsid w:val="00974725"/>
    <w:rsid w:val="009776B6"/>
    <w:rsid w:val="00982AD1"/>
    <w:rsid w:val="009A51D3"/>
    <w:rsid w:val="009C2545"/>
    <w:rsid w:val="009C5F4F"/>
    <w:rsid w:val="009D0FBF"/>
    <w:rsid w:val="009E2646"/>
    <w:rsid w:val="00A077FA"/>
    <w:rsid w:val="00A432AF"/>
    <w:rsid w:val="00A724B2"/>
    <w:rsid w:val="00AA7091"/>
    <w:rsid w:val="00AB4924"/>
    <w:rsid w:val="00AC7F13"/>
    <w:rsid w:val="00AD72AA"/>
    <w:rsid w:val="00AE0899"/>
    <w:rsid w:val="00AF5363"/>
    <w:rsid w:val="00B04A16"/>
    <w:rsid w:val="00B238D7"/>
    <w:rsid w:val="00B42961"/>
    <w:rsid w:val="00B44A25"/>
    <w:rsid w:val="00B96B21"/>
    <w:rsid w:val="00BA19FB"/>
    <w:rsid w:val="00BE3C92"/>
    <w:rsid w:val="00BF5E67"/>
    <w:rsid w:val="00C71A7D"/>
    <w:rsid w:val="00C75A17"/>
    <w:rsid w:val="00D46E4C"/>
    <w:rsid w:val="00DC0BAE"/>
    <w:rsid w:val="00DD15F4"/>
    <w:rsid w:val="00E23937"/>
    <w:rsid w:val="00EA0E6B"/>
    <w:rsid w:val="00EB17D2"/>
    <w:rsid w:val="00EF1A0C"/>
    <w:rsid w:val="00F56D91"/>
    <w:rsid w:val="00F73D2C"/>
    <w:rsid w:val="00F878D7"/>
    <w:rsid w:val="00F91C3D"/>
    <w:rsid w:val="00F94CFE"/>
    <w:rsid w:val="00FB1BFC"/>
    <w:rsid w:val="00FB1F91"/>
    <w:rsid w:val="00FB5627"/>
    <w:rsid w:val="00FF0C4B"/>
    <w:rsid w:val="00FF2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204C44"/>
  <w15:chartTrackingRefBased/>
  <w15:docId w15:val="{4542A4B2-F2F2-4CC3-8087-456EA65B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Char"/>
    <w:uiPriority w:val="99"/>
    <w:semiHidden/>
    <w:unhideWhenUsed/>
    <w:rsid w:val="00132086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32086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6">
    <w:name w:val="header"/>
    <w:basedOn w:val="a"/>
    <w:link w:val="Char0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A724B2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F73D2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0</TotalTime>
  <Pages>5</Pages>
  <Words>67</Words>
  <Characters>388</Characters>
  <Application>Microsoft Office Word</Application>
  <DocSecurity>0</DocSecurity>
  <Lines>3</Lines>
  <Paragraphs>1</Paragraphs>
  <ScaleCrop>false</ScaleCrop>
  <Company/>
  <LinksUpToDate>false</LinksUpToDate>
  <CharactersWithSpaces>4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qixiangbing@nibs.ac.cn</cp:lastModifiedBy>
  <cp:revision>26</cp:revision>
  <cp:lastPrinted>2019-07-06T02:02:00Z</cp:lastPrinted>
  <dcterms:created xsi:type="dcterms:W3CDTF">2017-10-21T01:50:00Z</dcterms:created>
  <dcterms:modified xsi:type="dcterms:W3CDTF">2020-11-06T14:53:00Z</dcterms:modified>
</cp:coreProperties>
</file>